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700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30479D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3C7E65">
        <w:rPr>
          <w:rFonts w:ascii="Times New Roman" w:hAnsi="Times New Roman" w:cs="Times New Roman"/>
          <w:sz w:val="56"/>
          <w:szCs w:val="28"/>
        </w:rPr>
        <w:t>5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F43967" w:rsidRPr="00F43967">
        <w:rPr>
          <w:rFonts w:ascii="Times New Roman" w:hAnsi="Times New Roman" w:cs="Times New Roman"/>
          <w:sz w:val="28"/>
          <w:szCs w:val="28"/>
        </w:rPr>
        <w:t>Оператор переключения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Pr="003C7E65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0479D">
        <w:rPr>
          <w:rFonts w:ascii="Times New Roman" w:hAnsi="Times New Roman" w:cs="Times New Roman"/>
          <w:sz w:val="28"/>
          <w:szCs w:val="28"/>
        </w:rPr>
        <w:t>Волобуев Е.Д.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ариант №1</w:t>
      </w:r>
      <w:r w:rsidR="0030479D">
        <w:rPr>
          <w:rFonts w:ascii="Times New Roman" w:hAnsi="Times New Roman" w:cs="Times New Roman"/>
          <w:sz w:val="28"/>
          <w:szCs w:val="28"/>
        </w:rPr>
        <w:t>3</w:t>
      </w:r>
    </w:p>
    <w:p w:rsidR="009E3F7E" w:rsidRPr="0030479D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C7E65" w:rsidRPr="0030479D">
        <w:rPr>
          <w:rFonts w:ascii="Times New Roman" w:hAnsi="Times New Roman" w:cs="Times New Roman"/>
          <w:sz w:val="28"/>
          <w:szCs w:val="28"/>
        </w:rPr>
        <w:t>14.11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3C7E65" w:rsidRDefault="003C7E65" w:rsidP="003C7E65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3C7E65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3C7E65" w:rsidRPr="003C7E65" w:rsidRDefault="003C7E65" w:rsidP="003C7E65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3C7E65"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="009D3506" w:rsidRPr="009D3506">
        <w:rPr>
          <w:rFonts w:ascii="Times New Roman" w:hAnsi="Times New Roman" w:cs="Times New Roman"/>
          <w:sz w:val="28"/>
          <w:szCs w:val="28"/>
        </w:rPr>
        <w:t>-</w:t>
      </w:r>
      <w:r w:rsidR="009D3506"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="009D3506" w:rsidRPr="009D3506">
        <w:rPr>
          <w:rFonts w:ascii="Times New Roman" w:hAnsi="Times New Roman" w:cs="Times New Roman"/>
          <w:sz w:val="28"/>
          <w:szCs w:val="28"/>
        </w:rPr>
        <w:t xml:space="preserve"> 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3C7E65" w:rsidRDefault="003C7E65" w:rsidP="003C7E65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3C7E65" w:rsidRDefault="003C7E65" w:rsidP="003C7E65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3C7E65">
        <w:rPr>
          <w:rFonts w:ascii="Times New Roman" w:hAnsi="Times New Roman" w:cs="Times New Roman"/>
          <w:b/>
          <w:bCs/>
          <w:sz w:val="28"/>
          <w:szCs w:val="28"/>
        </w:rPr>
        <w:t>Формулировка задачи</w:t>
      </w:r>
    </w:p>
    <w:p w:rsidR="009D3506" w:rsidRPr="00A320DD" w:rsidRDefault="009D3506" w:rsidP="009D3506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9D3506">
        <w:rPr>
          <w:rFonts w:ascii="Times New Roman" w:hAnsi="Times New Roman" w:cs="Times New Roman"/>
          <w:sz w:val="28"/>
          <w:szCs w:val="28"/>
        </w:rPr>
        <w:t xml:space="preserve">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Pr="009D350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Pr="009D3506">
        <w:rPr>
          <w:rFonts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 “</w:t>
      </w:r>
      <w:r w:rsidRPr="009D3506"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9D3506">
        <w:rPr>
          <w:rFonts w:ascii="Times New Roman" w:hAnsi="Times New Roman" w:cs="Times New Roman"/>
          <w:sz w:val="28"/>
          <w:szCs w:val="28"/>
        </w:rPr>
        <w:t>”. Решить индивидуальный вариант задания, учитывая ограничения, накладываемые не только на отдельные переменные, но и на участвующие в выраже</w:t>
      </w:r>
      <w:r w:rsidR="00A320DD">
        <w:rPr>
          <w:rFonts w:ascii="Times New Roman" w:hAnsi="Times New Roman" w:cs="Times New Roman"/>
          <w:sz w:val="28"/>
          <w:szCs w:val="28"/>
        </w:rPr>
        <w:t>нии функциональные зависимости, п</w:t>
      </w:r>
      <w:r w:rsidRPr="009D3506">
        <w:rPr>
          <w:rFonts w:ascii="Times New Roman" w:hAnsi="Times New Roman" w:cs="Times New Roman"/>
          <w:sz w:val="28"/>
          <w:szCs w:val="28"/>
        </w:rPr>
        <w:t xml:space="preserve">ри заданной </w:t>
      </w:r>
      <w:proofErr w:type="gramStart"/>
      <w:r w:rsidRPr="009D3506">
        <w:rPr>
          <w:rFonts w:ascii="Times New Roman" w:hAnsi="Times New Roman" w:cs="Times New Roman"/>
          <w:sz w:val="28"/>
          <w:szCs w:val="28"/>
        </w:rPr>
        <w:t xml:space="preserve">точности </w:t>
      </w:r>
      <w:r w:rsidR="000E2566" w:rsidRPr="000E2566">
        <w:rPr>
          <w:b/>
          <w:noProof/>
          <w:position w:val="-6"/>
        </w:rPr>
        <w:object w:dxaOrig="960" w:dyaOrig="279" w14:anchorId="72A5E7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75pt;height:14.25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61569189" r:id="rId6"/>
        </w:object>
      </w:r>
      <w:r w:rsidR="00A320DD" w:rsidRPr="00A320DD">
        <w:rPr>
          <w:rFonts w:ascii="Times New Roman" w:hAnsi="Times New Roman" w:cs="Times New Roman"/>
          <w:b/>
          <w:sz w:val="28"/>
          <w:szCs w:val="28"/>
        </w:rPr>
        <w:t>:</w:t>
      </w:r>
      <w:proofErr w:type="gramEnd"/>
    </w:p>
    <w:p w:rsidR="00A320DD" w:rsidRDefault="00A320DD" w:rsidP="009D3506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A320DD">
        <w:rPr>
          <w:rFonts w:ascii="Times New Roman" w:hAnsi="Times New Roman" w:cs="Times New Roman"/>
          <w:b/>
          <w:sz w:val="28"/>
          <w:szCs w:val="28"/>
        </w:rPr>
        <w:drawing>
          <wp:inline distT="0" distB="0" distL="0" distR="0" wp14:anchorId="357714C9" wp14:editId="226C870D">
            <wp:extent cx="5940425" cy="1209040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0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3506" w:rsidRPr="009D3506" w:rsidRDefault="009D3506" w:rsidP="009D350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Блок-схема алгоритма</w:t>
      </w:r>
    </w:p>
    <w:p w:rsidR="009D3506" w:rsidRDefault="007A4D95" w:rsidP="009D3506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105400" cy="419996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иаграмма без названия.drawio (2)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9455" cy="4203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3506" w:rsidRDefault="009D3506" w:rsidP="009D350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одбор тестовых примеров</w:t>
      </w:r>
    </w:p>
    <w:p w:rsidR="008B6AD6" w:rsidRDefault="008046F7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1) Вводим букву А</w:t>
      </w:r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982C58">
        <w:rPr>
          <w:rFonts w:ascii="Times New Roman" w:hAnsi="Times New Roman" w:cs="Times New Roman"/>
          <w:bCs/>
          <w:sz w:val="28"/>
          <w:szCs w:val="28"/>
        </w:rPr>
        <w:t xml:space="preserve">числовой код буквы А при делении на четыре будет давать остаток 0. После буквы А следует буква Б, </w:t>
      </w:r>
      <w:proofErr w:type="gramStart"/>
      <w:r w:rsidR="00982C58">
        <w:rPr>
          <w:rFonts w:ascii="Times New Roman" w:hAnsi="Times New Roman" w:cs="Times New Roman"/>
          <w:bCs/>
          <w:sz w:val="28"/>
          <w:szCs w:val="28"/>
        </w:rPr>
        <w:t>следовательно</w:t>
      </w:r>
      <w:proofErr w:type="gramEnd"/>
      <w:r w:rsidR="00982C58">
        <w:rPr>
          <w:rFonts w:ascii="Times New Roman" w:hAnsi="Times New Roman" w:cs="Times New Roman"/>
          <w:bCs/>
          <w:sz w:val="28"/>
          <w:szCs w:val="28"/>
        </w:rPr>
        <w:t xml:space="preserve"> ответ будет (Б)</w:t>
      </w:r>
    </w:p>
    <w:p w:rsidR="0030105F" w:rsidRDefault="0030105F" w:rsidP="0030105F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2)</w:t>
      </w:r>
      <w:r w:rsidRPr="0030105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водим букву Б</w:t>
      </w:r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 xml:space="preserve">числовой код буквы Б при делении на четыре будет давать остаток 1. После буквы Б следует буква В, 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следовательно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ответ будет </w:t>
      </w:r>
      <w:r w:rsidRPr="0030105F">
        <w:rPr>
          <w:rFonts w:ascii="Times New Roman" w:hAnsi="Times New Roman" w:cs="Times New Roman"/>
          <w:bCs/>
          <w:sz w:val="28"/>
          <w:szCs w:val="28"/>
        </w:rPr>
        <w:t>[</w:t>
      </w:r>
      <w:r>
        <w:rPr>
          <w:rFonts w:ascii="Times New Roman" w:hAnsi="Times New Roman" w:cs="Times New Roman"/>
          <w:bCs/>
          <w:sz w:val="28"/>
          <w:szCs w:val="28"/>
        </w:rPr>
        <w:t>В</w:t>
      </w:r>
      <w:r w:rsidRPr="0030105F">
        <w:rPr>
          <w:rFonts w:ascii="Times New Roman" w:hAnsi="Times New Roman" w:cs="Times New Roman"/>
          <w:bCs/>
          <w:sz w:val="28"/>
          <w:szCs w:val="28"/>
        </w:rPr>
        <w:t>]</w:t>
      </w:r>
    </w:p>
    <w:p w:rsidR="00BF7E6D" w:rsidRDefault="00BF7E6D" w:rsidP="00BF7E6D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3)</w:t>
      </w:r>
      <w:r w:rsidRPr="00BF7E6D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водим букву В</w:t>
      </w:r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 xml:space="preserve">числовой код буквы 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В при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делении на четыре будет давать остаток 2. После буквы В следует буква Г, 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следовательно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ответ будет </w:t>
      </w:r>
      <w:r w:rsidRPr="00BF7E6D">
        <w:rPr>
          <w:rFonts w:ascii="Times New Roman" w:hAnsi="Times New Roman" w:cs="Times New Roman"/>
          <w:bCs/>
          <w:sz w:val="28"/>
          <w:szCs w:val="28"/>
        </w:rPr>
        <w:t>&lt;</w:t>
      </w:r>
      <w:r>
        <w:rPr>
          <w:rFonts w:ascii="Times New Roman" w:hAnsi="Times New Roman" w:cs="Times New Roman"/>
          <w:bCs/>
          <w:sz w:val="28"/>
          <w:szCs w:val="28"/>
        </w:rPr>
        <w:t>Г</w:t>
      </w:r>
      <w:r w:rsidRPr="00BF7E6D">
        <w:rPr>
          <w:rFonts w:ascii="Times New Roman" w:hAnsi="Times New Roman" w:cs="Times New Roman"/>
          <w:bCs/>
          <w:sz w:val="28"/>
          <w:szCs w:val="28"/>
        </w:rPr>
        <w:t>&gt;</w:t>
      </w:r>
    </w:p>
    <w:p w:rsidR="00851436" w:rsidRDefault="00851436" w:rsidP="0085143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)</w:t>
      </w:r>
      <w:r w:rsidRPr="00851436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водим букву Г</w:t>
      </w:r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 xml:space="preserve">числовой код буквы Г при делении на четыре будет давать остаток 3. После буквы Г следует буква Д, 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следовательно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ответ будет </w:t>
      </w:r>
      <w:r w:rsidRPr="00851436">
        <w:rPr>
          <w:rFonts w:ascii="Times New Roman" w:hAnsi="Times New Roman" w:cs="Times New Roman"/>
          <w:bCs/>
          <w:sz w:val="28"/>
          <w:szCs w:val="28"/>
        </w:rPr>
        <w:t>{</w:t>
      </w:r>
      <w:r>
        <w:rPr>
          <w:rFonts w:ascii="Times New Roman" w:hAnsi="Times New Roman" w:cs="Times New Roman"/>
          <w:bCs/>
          <w:sz w:val="28"/>
          <w:szCs w:val="28"/>
        </w:rPr>
        <w:t>Д</w:t>
      </w:r>
      <w:r w:rsidRPr="00851436">
        <w:rPr>
          <w:rFonts w:ascii="Times New Roman" w:hAnsi="Times New Roman" w:cs="Times New Roman"/>
          <w:bCs/>
          <w:sz w:val="28"/>
          <w:szCs w:val="28"/>
        </w:rPr>
        <w:t>}</w:t>
      </w:r>
    </w:p>
    <w:p w:rsidR="00851436" w:rsidRPr="00851436" w:rsidRDefault="00851436" w:rsidP="0085143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5) Вводим число 11</w:t>
      </w:r>
      <w:r w:rsidRPr="00851436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Некорректные данные</w:t>
      </w:r>
      <w:r w:rsidRPr="00851436">
        <w:rPr>
          <w:rFonts w:ascii="Times New Roman" w:hAnsi="Times New Roman" w:cs="Times New Roman"/>
          <w:bCs/>
          <w:sz w:val="28"/>
          <w:szCs w:val="28"/>
        </w:rPr>
        <w:t>,</w:t>
      </w:r>
      <w:r>
        <w:rPr>
          <w:rFonts w:ascii="Times New Roman" w:hAnsi="Times New Roman" w:cs="Times New Roman"/>
          <w:bCs/>
          <w:sz w:val="28"/>
          <w:szCs w:val="28"/>
        </w:rPr>
        <w:t xml:space="preserve"> так как число 11 не является кириллическим символом</w:t>
      </w:r>
    </w:p>
    <w:p w:rsidR="00851436" w:rsidRPr="00BF7E6D" w:rsidRDefault="00851436" w:rsidP="00BF7E6D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BF7E6D" w:rsidRPr="0030105F" w:rsidRDefault="00BF7E6D" w:rsidP="0030105F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30105F" w:rsidRPr="00982C58" w:rsidRDefault="0030105F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8B6AD6" w:rsidRPr="008B6AD6" w:rsidRDefault="008B6AD6" w:rsidP="008B6AD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8B6AD6">
        <w:rPr>
          <w:rFonts w:ascii="Times New Roman" w:hAnsi="Times New Roman" w:cs="Times New Roman"/>
          <w:b/>
          <w:sz w:val="28"/>
          <w:szCs w:val="28"/>
        </w:rPr>
        <w:t>Листинг (код) программы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Collections.Generic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Linq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Tex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Threading.Task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namespac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Rabota_5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cla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</w:rPr>
        <w:t>Program</w:t>
      </w:r>
      <w:proofErr w:type="spellEnd"/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{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gram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proofErr w:type="gram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in(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args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851436" w:rsidRPr="00A320DD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851436" w:rsidRPr="00A320DD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A320DD"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proofErr w:type="gramEnd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flg</w:t>
      </w:r>
      <w:proofErr w:type="spellEnd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A320DD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A320DD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proofErr w:type="gramEnd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mbol;</w:t>
      </w:r>
    </w:p>
    <w:p w:rsidR="00851436" w:rsidRPr="00A320DD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A320D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ostatok</w:t>
      </w:r>
      <w:proofErr w:type="spellEnd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A320DD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кириллический символ: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proofErr w:type="gram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flg</w:t>
      </w:r>
      <w:proofErr w:type="spellEnd"/>
      <w:proofErr w:type="gram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.TryPars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mbol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proofErr w:type="gram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flg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ostatok</w:t>
      </w:r>
      <w:proofErr w:type="spellEnd"/>
      <w:proofErr w:type="gram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symbol % 4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51436" w:rsidRPr="00A320DD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A320DD">
        <w:rPr>
          <w:rFonts w:ascii="Cascadia Mono" w:hAnsi="Cascadia Mono" w:cs="Cascadia Mono"/>
          <w:color w:val="0000FF"/>
          <w:sz w:val="19"/>
          <w:szCs w:val="19"/>
          <w:lang w:val="en-US"/>
        </w:rPr>
        <w:t>switch</w:t>
      </w:r>
      <w:proofErr w:type="gramEnd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ostatok</w:t>
      </w:r>
      <w:proofErr w:type="spellEnd"/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bookmarkStart w:id="0" w:name="_GoBack"/>
      <w:bookmarkEnd w:id="0"/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A320D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ca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0: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proofErr w:type="gram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(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Char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symbol + 1) + 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)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ca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1: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                    </w:t>
      </w:r>
      <w:proofErr w:type="spellStart"/>
      <w:proofErr w:type="gram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[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Char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symbol + 1) + 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]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gram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proofErr w:type="gram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gram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proofErr w:type="gram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2: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proofErr w:type="gram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&lt;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Char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symbol + 1) + 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&gt;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gram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proofErr w:type="gram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gram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proofErr w:type="gram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3: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proofErr w:type="gram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{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Char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symbol + 1) + 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}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gram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proofErr w:type="gram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proofErr w:type="gramEnd"/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851436" w:rsidRPr="00A320DD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</w:t>
      </w:r>
      <w:r w:rsidRPr="00A320DD">
        <w:rPr>
          <w:rFonts w:ascii="Cascadia Mono" w:hAnsi="Cascadia Mono" w:cs="Cascadia Mono"/>
          <w:color w:val="000000"/>
          <w:sz w:val="19"/>
          <w:szCs w:val="19"/>
        </w:rPr>
        <w:t>.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WriteLine</w:t>
      </w:r>
      <w:proofErr w:type="spellEnd"/>
      <w:r w:rsidRPr="00A320DD"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 w:rsidRPr="00A320DD">
        <w:rPr>
          <w:rFonts w:ascii="Cascadia Mono" w:hAnsi="Cascadia Mono" w:cs="Cascadia Mono"/>
          <w:color w:val="A31515"/>
          <w:sz w:val="19"/>
          <w:szCs w:val="19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Введены</w:t>
      </w:r>
      <w:r w:rsidRPr="00A320DD">
        <w:rPr>
          <w:rFonts w:ascii="Cascadia Mono" w:hAnsi="Cascadia Mono" w:cs="Cascadia Mono"/>
          <w:color w:val="A31515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некорректные</w:t>
      </w:r>
      <w:r w:rsidRPr="00A320DD">
        <w:rPr>
          <w:rFonts w:ascii="Cascadia Mono" w:hAnsi="Cascadia Mono" w:cs="Cascadia Mono"/>
          <w:color w:val="A31515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данные</w:t>
      </w:r>
      <w:r w:rsidRPr="00A320DD">
        <w:rPr>
          <w:rFonts w:ascii="Cascadia Mono" w:hAnsi="Cascadia Mono" w:cs="Cascadia Mono"/>
          <w:color w:val="A31515"/>
          <w:sz w:val="19"/>
          <w:szCs w:val="19"/>
        </w:rPr>
        <w:t>"</w:t>
      </w:r>
      <w:r w:rsidRPr="00A320DD"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A320DD"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ReadKe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tr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}</w:t>
      </w:r>
    </w:p>
    <w:p w:rsidR="00A973E3" w:rsidRPr="00A973E3" w:rsidRDefault="00A973E3" w:rsidP="00A973E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}</w:t>
      </w:r>
    </w:p>
    <w:p w:rsidR="00F73DF8" w:rsidRDefault="008B6AD6" w:rsidP="00A973E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счет тестовых примеров на ПК</w:t>
      </w:r>
    </w:p>
    <w:p w:rsidR="00982C58" w:rsidRDefault="00982C58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982C58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53B0CED3" wp14:editId="40FB64E5">
            <wp:extent cx="4382112" cy="78115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82112" cy="781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05F" w:rsidRDefault="0030105F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30105F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075A82C8" wp14:editId="3657E11D">
            <wp:extent cx="3962953" cy="752580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62953" cy="75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E6D" w:rsidRDefault="00BF7E6D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BF7E6D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6463E0B0" wp14:editId="66AFA0E5">
            <wp:extent cx="4467849" cy="838317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467849" cy="838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E6D" w:rsidRDefault="00BF7E6D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BF7E6D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7ABC4CAD" wp14:editId="24D680BC">
            <wp:extent cx="4458322" cy="828791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458322" cy="828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73E3" w:rsidRPr="00982C58" w:rsidRDefault="00A973E3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A973E3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49854DBC" wp14:editId="2510D27E">
            <wp:extent cx="4296375" cy="866896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96375" cy="866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DF8" w:rsidRPr="00A973E3" w:rsidRDefault="00F73DF8" w:rsidP="00A973E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A973E3">
        <w:rPr>
          <w:rFonts w:ascii="Times New Roman" w:hAnsi="Times New Roman" w:cs="Times New Roman"/>
          <w:b/>
          <w:sz w:val="28"/>
          <w:szCs w:val="28"/>
        </w:rPr>
        <w:t xml:space="preserve">Вывод по работе </w:t>
      </w:r>
    </w:p>
    <w:p w:rsidR="00F73DF8" w:rsidRPr="00F73DF8" w:rsidRDefault="00F73DF8" w:rsidP="00A973E3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F73DF8">
        <w:rPr>
          <w:rFonts w:ascii="Times New Roman" w:hAnsi="Times New Roman" w:cs="Times New Roman"/>
          <w:sz w:val="28"/>
          <w:szCs w:val="28"/>
        </w:rPr>
        <w:t>Реши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F73DF8">
        <w:rPr>
          <w:rFonts w:ascii="Times New Roman" w:hAnsi="Times New Roman" w:cs="Times New Roman"/>
          <w:sz w:val="28"/>
          <w:szCs w:val="28"/>
        </w:rPr>
        <w:t xml:space="preserve"> индивидуальный вариант задания, используя условный оператор </w:t>
      </w:r>
      <w:r w:rsidRPr="00F73DF8"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Pr="00F73DF8">
        <w:rPr>
          <w:rFonts w:ascii="Times New Roman" w:hAnsi="Times New Roman" w:cs="Times New Roman"/>
          <w:sz w:val="28"/>
          <w:szCs w:val="28"/>
        </w:rPr>
        <w:t>-</w:t>
      </w:r>
      <w:r w:rsidRPr="00F73DF8"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Pr="00F73DF8">
        <w:rPr>
          <w:rFonts w:ascii="Times New Roman" w:hAnsi="Times New Roman" w:cs="Times New Roman"/>
          <w:sz w:val="28"/>
          <w:szCs w:val="28"/>
        </w:rPr>
        <w:t xml:space="preserve"> 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:rsidR="00C065BB" w:rsidRPr="00C065BB" w:rsidRDefault="00C065BB" w:rsidP="00982C58">
      <w:pPr>
        <w:ind w:left="360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9D3506" w:rsidRPr="009D3506" w:rsidRDefault="009D3506" w:rsidP="009D3506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</w:p>
    <w:p w:rsidR="003C7E65" w:rsidRPr="003C7E65" w:rsidRDefault="003C7E65" w:rsidP="003C7E65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3C7E65" w:rsidRPr="003C7E65" w:rsidRDefault="003C7E65" w:rsidP="003C7E65">
      <w:pPr>
        <w:ind w:left="360"/>
        <w:rPr>
          <w:rFonts w:ascii="Times New Roman" w:hAnsi="Times New Roman" w:cs="Times New Roman"/>
          <w:sz w:val="28"/>
          <w:szCs w:val="28"/>
        </w:rPr>
      </w:pPr>
    </w:p>
    <w:sectPr w:rsidR="003C7E65" w:rsidRPr="003C7E6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scadia Mono">
    <w:altName w:val="Times New Roman"/>
    <w:charset w:val="CC"/>
    <w:family w:val="modern"/>
    <w:pitch w:val="fixed"/>
    <w:sig w:usb0="00000001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BB51F0"/>
    <w:multiLevelType w:val="hybridMultilevel"/>
    <w:tmpl w:val="32C29D60"/>
    <w:lvl w:ilvl="0" w:tplc="04190011">
      <w:start w:val="1"/>
      <w:numFmt w:val="decimal"/>
      <w:lvlText w:val="%1)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 w15:restartNumberingAfterBreak="0">
    <w:nsid w:val="5B7C7889"/>
    <w:multiLevelType w:val="hybridMultilevel"/>
    <w:tmpl w:val="7D2EEF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A700A2D"/>
    <w:multiLevelType w:val="hybridMultilevel"/>
    <w:tmpl w:val="8E4A4C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ru-RU" w:vendorID="64" w:dllVersion="131078" w:nlCheck="1" w:checkStyle="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386C"/>
    <w:rsid w:val="00010C55"/>
    <w:rsid w:val="00090C01"/>
    <w:rsid w:val="000E2566"/>
    <w:rsid w:val="0030105F"/>
    <w:rsid w:val="0030479D"/>
    <w:rsid w:val="003C7E65"/>
    <w:rsid w:val="005153D8"/>
    <w:rsid w:val="0077386C"/>
    <w:rsid w:val="007A4D95"/>
    <w:rsid w:val="008046F7"/>
    <w:rsid w:val="00851436"/>
    <w:rsid w:val="008B6AD6"/>
    <w:rsid w:val="008E6780"/>
    <w:rsid w:val="009572AC"/>
    <w:rsid w:val="00982C58"/>
    <w:rsid w:val="009B03A5"/>
    <w:rsid w:val="009D3506"/>
    <w:rsid w:val="009E3F7E"/>
    <w:rsid w:val="00A320DD"/>
    <w:rsid w:val="00A973E3"/>
    <w:rsid w:val="00B8340F"/>
    <w:rsid w:val="00BF7E6D"/>
    <w:rsid w:val="00C065BB"/>
    <w:rsid w:val="00C45155"/>
    <w:rsid w:val="00D26FD7"/>
    <w:rsid w:val="00F21678"/>
    <w:rsid w:val="00F43967"/>
    <w:rsid w:val="00F73DF8"/>
    <w:rsid w:val="00F970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24C7F32E-5D9C-4828-AE86-33BDD64934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C7E6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047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0479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521</Words>
  <Characters>2974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.П. Балакина</dc:creator>
  <cp:lastModifiedBy>student</cp:lastModifiedBy>
  <cp:revision>3</cp:revision>
  <dcterms:created xsi:type="dcterms:W3CDTF">2023-11-14T19:45:00Z</dcterms:created>
  <dcterms:modified xsi:type="dcterms:W3CDTF">2023-11-15T13:00:00Z</dcterms:modified>
</cp:coreProperties>
</file>